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657EF4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22C45905" w14:textId="77777777" w:rsidR="002140DA" w:rsidRPr="00C22CF4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22CF4">
        <w:rPr>
          <w:rFonts w:ascii="Times New Roman" w:hAnsi="Times New Roman"/>
          <w:sz w:val="32"/>
          <w:szCs w:val="32"/>
          <w:lang w:val="en-US"/>
        </w:rPr>
        <w:t>Name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22CF4">
        <w:rPr>
          <w:rFonts w:ascii="Times New Roman" w:hAnsi="Times New Roman"/>
          <w:sz w:val="32"/>
          <w:szCs w:val="32"/>
          <w:lang w:val="en-US"/>
        </w:rPr>
        <w:t>Student number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197CA63" w14:textId="77777777" w:rsidR="002140DA" w:rsidRPr="00C22CF4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173C334D" w14:textId="77777777" w:rsidR="002140DA" w:rsidRPr="00C22CF4" w:rsidRDefault="002140DA" w:rsidP="002140DA">
      <w:pPr>
        <w:rPr>
          <w:rFonts w:ascii="Times New Roman" w:hAnsi="Times New Roman"/>
        </w:rPr>
      </w:pPr>
    </w:p>
    <w:p w14:paraId="7B88C3B2" w14:textId="13A574E1" w:rsidR="002140DA" w:rsidRPr="00C22CF4" w:rsidRDefault="002140DA" w:rsidP="002140DA">
      <w:pPr>
        <w:ind w:left="425"/>
        <w:jc w:val="both"/>
        <w:rPr>
          <w:rFonts w:ascii="Times New Roman" w:hAnsi="Times New Roman"/>
          <w:lang w:val="en-US"/>
        </w:rPr>
      </w:pPr>
    </w:p>
    <w:p w14:paraId="48C882BE" w14:textId="5032678E" w:rsidR="00681B91" w:rsidRPr="00681B91" w:rsidRDefault="00E73969" w:rsidP="00681B9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8817FA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4F4C8F42" w14:textId="77777777" w:rsidR="00570B9B" w:rsidRPr="00570B9B" w:rsidRDefault="00570B9B" w:rsidP="00570B9B">
      <w:pPr>
        <w:spacing w:line="360" w:lineRule="exact"/>
        <w:jc w:val="both"/>
        <w:rPr>
          <w:b/>
          <w:sz w:val="32"/>
          <w:szCs w:val="32"/>
          <w:lang w:val="en-US"/>
        </w:rPr>
      </w:pPr>
    </w:p>
    <w:p w14:paraId="4720C7D2" w14:textId="3F3D57F1" w:rsidR="00570B9B" w:rsidRPr="00BC1B1F" w:rsidRDefault="0016069A" w:rsidP="00570B9B">
      <w:pPr>
        <w:spacing w:line="360" w:lineRule="exact"/>
        <w:jc w:val="both"/>
        <w:rPr>
          <w:color w:val="000000"/>
          <w:szCs w:val="24"/>
          <w:lang w:val="en-US"/>
        </w:rPr>
      </w:pPr>
      <w:r>
        <w:rPr>
          <w:b/>
          <w:noProof/>
          <w:snapToGrid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069AA69" wp14:editId="19CA02AD">
                <wp:simplePos x="0" y="0"/>
                <wp:positionH relativeFrom="column">
                  <wp:posOffset>4005940</wp:posOffset>
                </wp:positionH>
                <wp:positionV relativeFrom="paragraph">
                  <wp:posOffset>-577752</wp:posOffset>
                </wp:positionV>
                <wp:extent cx="2096135" cy="2164080"/>
                <wp:effectExtent l="0" t="0" r="37465" b="26670"/>
                <wp:wrapSquare wrapText="bothSides"/>
                <wp:docPr id="1" name="Group 3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6135" cy="2164080"/>
                          <a:chOff x="4100" y="4880"/>
                          <a:chExt cx="3301" cy="3408"/>
                        </a:xfrm>
                      </wpg:grpSpPr>
                      <wps:wsp>
                        <wps:cNvPr id="2" name="AutoShape 3671"/>
                        <wps:cNvSpPr>
                          <a:spLocks noChangeArrowheads="1"/>
                        </wps:cNvSpPr>
                        <wps:spPr bwMode="auto">
                          <a:xfrm rot="18900000" flipH="1">
                            <a:off x="4114" y="6541"/>
                            <a:ext cx="2932" cy="8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3672"/>
                        <wps:cNvSpPr>
                          <a:spLocks noChangeArrowheads="1"/>
                        </wps:cNvSpPr>
                        <wps:spPr bwMode="auto">
                          <a:xfrm>
                            <a:off x="6539" y="5559"/>
                            <a:ext cx="93" cy="205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3673"/>
                        <wps:cNvCnPr>
                          <a:cxnSpLocks noChangeShapeType="1"/>
                        </wps:cNvCnPr>
                        <wps:spPr bwMode="auto">
                          <a:xfrm>
                            <a:off x="7221" y="5572"/>
                            <a:ext cx="0" cy="20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67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294" y="8012"/>
                            <a:ext cx="55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67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40" y="8060"/>
                            <a:ext cx="36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67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555" y="7154"/>
                            <a:ext cx="0" cy="20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3677"/>
                        <wps:cNvSpPr txBox="1">
                          <a:spLocks noChangeArrowheads="1"/>
                        </wps:cNvSpPr>
                        <wps:spPr bwMode="auto">
                          <a:xfrm>
                            <a:off x="6788" y="6423"/>
                            <a:ext cx="53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205D39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605AE"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678"/>
                        <wps:cNvSpPr txBox="1">
                          <a:spLocks noChangeArrowheads="1"/>
                        </wps:cNvSpPr>
                        <wps:spPr bwMode="auto">
                          <a:xfrm>
                            <a:off x="5360" y="7776"/>
                            <a:ext cx="53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EDB8BA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605AE"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679"/>
                        <wps:cNvSpPr txBox="1">
                          <a:spLocks noChangeArrowheads="1"/>
                        </wps:cNvSpPr>
                        <wps:spPr bwMode="auto">
                          <a:xfrm>
                            <a:off x="4164" y="5469"/>
                            <a:ext cx="53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E38368" w14:textId="77777777" w:rsidR="00570B9B" w:rsidRPr="00EC7821" w:rsidRDefault="00570B9B" w:rsidP="00570B9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C7821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3680"/>
                        <wps:cNvSpPr txBox="1">
                          <a:spLocks noChangeArrowheads="1"/>
                        </wps:cNvSpPr>
                        <wps:spPr bwMode="auto">
                          <a:xfrm>
                            <a:off x="6070" y="7394"/>
                            <a:ext cx="533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6DCF80" w14:textId="77777777" w:rsidR="00570B9B" w:rsidRPr="00EC7821" w:rsidRDefault="00570B9B" w:rsidP="00570B9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C7821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3681"/>
                        <wps:cNvSpPr txBox="1">
                          <a:spLocks noChangeArrowheads="1"/>
                        </wps:cNvSpPr>
                        <wps:spPr bwMode="auto">
                          <a:xfrm>
                            <a:off x="6147" y="5364"/>
                            <a:ext cx="53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27D135" w14:textId="77777777" w:rsidR="00570B9B" w:rsidRPr="00EC7821" w:rsidRDefault="00570B9B" w:rsidP="00570B9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C7821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3682"/>
                        <wps:cNvSpPr>
                          <a:spLocks noChangeArrowheads="1"/>
                        </wps:cNvSpPr>
                        <wps:spPr bwMode="auto">
                          <a:xfrm rot="24300000">
                            <a:off x="4097" y="6532"/>
                            <a:ext cx="2930" cy="8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" name="Group 3683"/>
                        <wpg:cNvGrpSpPr>
                          <a:grpSpLocks/>
                        </wpg:cNvGrpSpPr>
                        <wpg:grpSpPr bwMode="auto">
                          <a:xfrm>
                            <a:off x="5127" y="7163"/>
                            <a:ext cx="381" cy="381"/>
                            <a:chOff x="9144" y="7782"/>
                            <a:chExt cx="384" cy="384"/>
                          </a:xfrm>
                        </wpg:grpSpPr>
                        <wps:wsp>
                          <wps:cNvPr id="15" name="Text Box 36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347C6" w14:textId="77777777" w:rsidR="00570B9B" w:rsidRPr="00EC7821" w:rsidRDefault="00570B9B" w:rsidP="00570B9B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EC7821">
                                  <w:rPr>
                                    <w:sz w:val="20"/>
                                    <w:lang w:val="fi-FI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Oval 3685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Line 3686"/>
                        <wps:cNvCnPr>
                          <a:cxnSpLocks noChangeShapeType="1"/>
                        </wps:cNvCnPr>
                        <wps:spPr bwMode="auto">
                          <a:xfrm>
                            <a:off x="4746" y="5557"/>
                            <a:ext cx="81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687"/>
                        <wps:cNvCnPr>
                          <a:cxnSpLocks noChangeShapeType="1"/>
                        </wps:cNvCnPr>
                        <wps:spPr bwMode="auto">
                          <a:xfrm>
                            <a:off x="6944" y="7614"/>
                            <a:ext cx="45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3688"/>
                        <wps:cNvSpPr txBox="1">
                          <a:spLocks noChangeArrowheads="1"/>
                        </wps:cNvSpPr>
                        <wps:spPr bwMode="auto">
                          <a:xfrm>
                            <a:off x="5211" y="5111"/>
                            <a:ext cx="53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E241D4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605AE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3689"/>
                        <wps:cNvSpPr txBox="1">
                          <a:spLocks noChangeArrowheads="1"/>
                        </wps:cNvSpPr>
                        <wps:spPr bwMode="auto">
                          <a:xfrm>
                            <a:off x="4100" y="6206"/>
                            <a:ext cx="53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B6CB98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605AE"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369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138" y="6180"/>
                            <a:ext cx="81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691"/>
                        <wps:cNvCnPr>
                          <a:cxnSpLocks noChangeShapeType="1"/>
                        </wps:cNvCnPr>
                        <wps:spPr bwMode="auto">
                          <a:xfrm>
                            <a:off x="6923" y="5577"/>
                            <a:ext cx="45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3692"/>
                        <wps:cNvSpPr txBox="1">
                          <a:spLocks noChangeArrowheads="1"/>
                        </wps:cNvSpPr>
                        <wps:spPr bwMode="auto">
                          <a:xfrm>
                            <a:off x="4308" y="7171"/>
                            <a:ext cx="53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8A02C4" w14:textId="77777777" w:rsidR="00570B9B" w:rsidRPr="00EC7821" w:rsidRDefault="00570B9B" w:rsidP="00570B9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C7821">
                                <w:rPr>
                                  <w:sz w:val="20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3693"/>
                        <wpg:cNvGrpSpPr>
                          <a:grpSpLocks/>
                        </wpg:cNvGrpSpPr>
                        <wpg:grpSpPr bwMode="auto">
                          <a:xfrm>
                            <a:off x="6530" y="7282"/>
                            <a:ext cx="342" cy="635"/>
                            <a:chOff x="7877" y="11800"/>
                            <a:chExt cx="342" cy="635"/>
                          </a:xfrm>
                        </wpg:grpSpPr>
                        <wps:wsp>
                          <wps:cNvPr id="25" name="AutoShape 3694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900" y="12041"/>
                              <a:ext cx="168" cy="14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3695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838" y="12055"/>
                              <a:ext cx="635" cy="126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AutoShape 3696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7811" y="12108"/>
                              <a:ext cx="56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Oval 3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7877" y="12058"/>
                              <a:ext cx="98" cy="9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3698"/>
                        <wpg:cNvGrpSpPr>
                          <a:grpSpLocks/>
                        </wpg:cNvGrpSpPr>
                        <wpg:grpSpPr bwMode="auto">
                          <a:xfrm>
                            <a:off x="6538" y="5264"/>
                            <a:ext cx="342" cy="635"/>
                            <a:chOff x="7877" y="11800"/>
                            <a:chExt cx="342" cy="635"/>
                          </a:xfrm>
                        </wpg:grpSpPr>
                        <wps:wsp>
                          <wps:cNvPr id="30" name="AutoShape 3699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900" y="12041"/>
                              <a:ext cx="168" cy="14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3700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838" y="12055"/>
                              <a:ext cx="635" cy="126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370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7811" y="12108"/>
                              <a:ext cx="56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Oval 3702"/>
                          <wps:cNvSpPr>
                            <a:spLocks noChangeArrowheads="1"/>
                          </wps:cNvSpPr>
                          <wps:spPr bwMode="auto">
                            <a:xfrm>
                              <a:off x="7877" y="12058"/>
                              <a:ext cx="98" cy="9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3703"/>
                        <wpg:cNvGrpSpPr>
                          <a:grpSpLocks/>
                        </wpg:cNvGrpSpPr>
                        <wpg:grpSpPr bwMode="auto">
                          <a:xfrm>
                            <a:off x="4279" y="5347"/>
                            <a:ext cx="545" cy="267"/>
                            <a:chOff x="9130" y="12436"/>
                            <a:chExt cx="545" cy="267"/>
                          </a:xfrm>
                        </wpg:grpSpPr>
                        <wpg:grpSp>
                          <wpg:cNvPr id="35" name="Group 3704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9130" y="12436"/>
                              <a:ext cx="545" cy="254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36" name="AutoShape 37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Rectangle 37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8" name="Oval 370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9347" y="12605"/>
                              <a:ext cx="97" cy="9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" name="Group 3708"/>
                        <wpg:cNvGrpSpPr>
                          <a:grpSpLocks/>
                        </wpg:cNvGrpSpPr>
                        <wpg:grpSpPr bwMode="auto">
                          <a:xfrm rot="10800000">
                            <a:off x="4260" y="7560"/>
                            <a:ext cx="545" cy="267"/>
                            <a:chOff x="9130" y="12436"/>
                            <a:chExt cx="545" cy="267"/>
                          </a:xfrm>
                        </wpg:grpSpPr>
                        <wpg:grpSp>
                          <wpg:cNvPr id="40" name="Group 3709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9130" y="12436"/>
                              <a:ext cx="545" cy="254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41" name="AutoShape 3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Rectangle 37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3" name="Oval 371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9347" y="12605"/>
                              <a:ext cx="97" cy="9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3713"/>
                        <wpg:cNvGrpSpPr>
                          <a:grpSpLocks/>
                        </wpg:cNvGrpSpPr>
                        <wpg:grpSpPr bwMode="auto">
                          <a:xfrm>
                            <a:off x="6067" y="6462"/>
                            <a:ext cx="381" cy="381"/>
                            <a:chOff x="9144" y="7782"/>
                            <a:chExt cx="384" cy="384"/>
                          </a:xfrm>
                        </wpg:grpSpPr>
                        <wps:wsp>
                          <wps:cNvPr id="45" name="Text Box 37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0F9A66" w14:textId="77777777" w:rsidR="00570B9B" w:rsidRPr="00EC7821" w:rsidRDefault="00570B9B" w:rsidP="00570B9B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EC7821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Oval 3715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" name="Group 3716"/>
                        <wpg:cNvGrpSpPr>
                          <a:grpSpLocks/>
                        </wpg:cNvGrpSpPr>
                        <wpg:grpSpPr bwMode="auto">
                          <a:xfrm>
                            <a:off x="5175" y="5763"/>
                            <a:ext cx="381" cy="381"/>
                            <a:chOff x="9144" y="7782"/>
                            <a:chExt cx="384" cy="384"/>
                          </a:xfrm>
                        </wpg:grpSpPr>
                        <wps:wsp>
                          <wps:cNvPr id="48" name="Text Box 37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F4C960" w14:textId="77777777" w:rsidR="00570B9B" w:rsidRPr="00EC7821" w:rsidRDefault="00570B9B" w:rsidP="00570B9B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EC7821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Oval 3718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" name="Text Box 3719"/>
                        <wps:cNvSpPr txBox="1">
                          <a:spLocks noChangeArrowheads="1"/>
                        </wps:cNvSpPr>
                        <wps:spPr bwMode="auto">
                          <a:xfrm>
                            <a:off x="6235" y="6107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65FA4F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1" name="Group 3720"/>
                        <wpg:cNvGrpSpPr>
                          <a:grpSpLocks/>
                        </wpg:cNvGrpSpPr>
                        <wpg:grpSpPr bwMode="auto">
                          <a:xfrm rot="8100000">
                            <a:off x="4739" y="5941"/>
                            <a:ext cx="266" cy="268"/>
                            <a:chOff x="8657" y="11111"/>
                            <a:chExt cx="349" cy="351"/>
                          </a:xfrm>
                        </wpg:grpSpPr>
                        <wps:wsp>
                          <wps:cNvPr id="52" name="AutoShape 37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57" y="11462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372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489" y="11286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4" name="Group 3723"/>
                        <wpg:cNvGrpSpPr>
                          <a:grpSpLocks/>
                        </wpg:cNvGrpSpPr>
                        <wpg:grpSpPr bwMode="auto">
                          <a:xfrm rot="10800000">
                            <a:off x="6323" y="6077"/>
                            <a:ext cx="266" cy="268"/>
                            <a:chOff x="8657" y="11111"/>
                            <a:chExt cx="349" cy="351"/>
                          </a:xfrm>
                        </wpg:grpSpPr>
                        <wps:wsp>
                          <wps:cNvPr id="55" name="AutoShape 37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57" y="11462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372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489" y="11286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7" name="Group 3726"/>
                        <wpg:cNvGrpSpPr>
                          <a:grpSpLocks/>
                        </wpg:cNvGrpSpPr>
                        <wpg:grpSpPr bwMode="auto">
                          <a:xfrm rot="2700000">
                            <a:off x="4757" y="7324"/>
                            <a:ext cx="266" cy="268"/>
                            <a:chOff x="8657" y="11111"/>
                            <a:chExt cx="349" cy="351"/>
                          </a:xfrm>
                        </wpg:grpSpPr>
                        <wps:wsp>
                          <wps:cNvPr id="58" name="AutoShape 37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57" y="11462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372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489" y="11286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0" name="Text Box 3729"/>
                        <wps:cNvSpPr txBox="1">
                          <a:spLocks noChangeArrowheads="1"/>
                        </wps:cNvSpPr>
                        <wps:spPr bwMode="auto">
                          <a:xfrm>
                            <a:off x="4759" y="5940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680FAD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3730"/>
                        <wps:cNvSpPr txBox="1">
                          <a:spLocks noChangeArrowheads="1"/>
                        </wps:cNvSpPr>
                        <wps:spPr bwMode="auto">
                          <a:xfrm>
                            <a:off x="4775" y="7187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3991AA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3731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5948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809CE2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3732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5939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AF3DC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3733"/>
                        <wps:cNvSpPr txBox="1">
                          <a:spLocks noChangeArrowheads="1"/>
                        </wps:cNvSpPr>
                        <wps:spPr bwMode="auto">
                          <a:xfrm>
                            <a:off x="4781" y="7403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BA1047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AutoShape 37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578" y="5000"/>
                            <a:ext cx="0" cy="437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Text Box 3735"/>
                        <wps:cNvSpPr txBox="1">
                          <a:spLocks noChangeArrowheads="1"/>
                        </wps:cNvSpPr>
                        <wps:spPr bwMode="auto">
                          <a:xfrm>
                            <a:off x="6107" y="4880"/>
                            <a:ext cx="53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393BFF" w14:textId="77777777" w:rsidR="008F2483" w:rsidRPr="00D605AE" w:rsidRDefault="008F2483" w:rsidP="008F2483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69AA69" id="Group 3736" o:spid="_x0000_s1026" style="position:absolute;left:0;text-align:left;margin-left:315.45pt;margin-top:-45.5pt;width:165.05pt;height:170.4pt;z-index:251671552" coordorigin="4100,4880" coordsize="3301,3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">
                <v:roundrect id="AutoShape 3671" o:spid="_x0000_s1027" style="position:absolute;left:4114;top:6541;width:2932;height:85;rotation:45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" fillcolor="black" strokeweight="1.25pt">
                  <v:fill r:id="rId7" o:title="" type="pattern"/>
                </v:roundrect>
                <v:roundrect id="AutoShape 3672" o:spid="_x0000_s1028" style="position:absolute;left:6539;top:5559;width:93;height:205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" fillcolor="black" strokeweight="1.25pt">
                  <v:fill r:id="rId7" o:title="" type="pattern"/>
                </v:roundrect>
                <v:line id="Line 3673" o:spid="_x0000_s1029" style="position:absolute;visibility:visible;mso-wrap-style:square" from="7221,5572" to="7221,7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3674" o:spid="_x0000_s1030" style="position:absolute;rotation:90;visibility:visible;mso-wrap-style:square" from="6294,8012" to="6847,8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" strokeweight="1pt"/>
                <v:line id="Line 3675" o:spid="_x0000_s1031" style="position:absolute;rotation:90;visibility:visible;mso-wrap-style:square" from="4340,8060" to="4702,8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" strokeweight="1pt"/>
                <v:line id="Line 3676" o:spid="_x0000_s1032" style="position:absolute;rotation:90;visibility:visible;mso-wrap-style:square" from="5555,7154" to="5555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" strokeweight="1pt">
                  <v:stroke startarrow="block" startarrowwidth="narrow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77" o:spid="_x0000_s1033" type="#_x0000_t202" style="position:absolute;left:6788;top:6423;width:532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55205D39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D605AE"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678" o:spid="_x0000_s1034" type="#_x0000_t202" style="position:absolute;left:5360;top:7776;width:53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3DEDB8BA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D605AE"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679" o:spid="_x0000_s1035" type="#_x0000_t202" style="position:absolute;left:4164;top:5469;width:53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6EE38368" w14:textId="77777777" w:rsidR="00570B9B" w:rsidRPr="00EC7821" w:rsidRDefault="00570B9B" w:rsidP="00570B9B">
                        <w:pPr>
                          <w:rPr>
                            <w:sz w:val="20"/>
                            <w:lang w:val="fi-FI"/>
                          </w:rPr>
                        </w:pPr>
                        <w:r w:rsidRPr="00EC7821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680" o:spid="_x0000_s1036" type="#_x0000_t202" style="position:absolute;left:6070;top:7394;width:533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56DCF80" w14:textId="77777777" w:rsidR="00570B9B" w:rsidRPr="00EC7821" w:rsidRDefault="00570B9B" w:rsidP="00570B9B">
                        <w:pPr>
                          <w:rPr>
                            <w:sz w:val="20"/>
                            <w:lang w:val="fi-FI"/>
                          </w:rPr>
                        </w:pPr>
                        <w:r w:rsidRPr="00EC7821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681" o:spid="_x0000_s1037" type="#_x0000_t202" style="position:absolute;left:6147;top:5364;width:53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F27D135" w14:textId="77777777" w:rsidR="00570B9B" w:rsidRPr="00EC7821" w:rsidRDefault="00570B9B" w:rsidP="00570B9B">
                        <w:pPr>
                          <w:rPr>
                            <w:sz w:val="20"/>
                            <w:lang w:val="fi-FI"/>
                          </w:rPr>
                        </w:pPr>
                        <w:r w:rsidRPr="00EC7821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roundrect id="AutoShape 3682" o:spid="_x0000_s1038" style="position:absolute;left:4097;top:6532;width:2930;height:89;rotation:4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" fillcolor="black" strokeweight="1.25pt">
                  <v:fill r:id="rId7" o:title="" type="pattern"/>
                </v:roundrect>
                <v:group id="Group 3683" o:spid="_x0000_s1039" style="position:absolute;left:5127;top:7163;width:381;height:38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Text Box 3684" o:spid="_x0000_s1040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24A347C6" w14:textId="77777777" w:rsidR="00570B9B" w:rsidRPr="00EC7821" w:rsidRDefault="00570B9B" w:rsidP="00570B9B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EC7821">
                            <w:rPr>
                              <w:sz w:val="20"/>
                              <w:lang w:val="fi-FI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85" o:spid="_x0000_s1041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" filled="f" strokeweight="1pt"/>
                </v:group>
                <v:line id="Line 3686" o:spid="_x0000_s1042" style="position:absolute;visibility:visible;mso-wrap-style:square" from="4746,5557" to="5558,5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<v:line id="Line 3687" o:spid="_x0000_s1043" style="position:absolute;visibility:visible;mso-wrap-style:square" from="6944,7614" to="7401,7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      <v:shape id="Text Box 3688" o:spid="_x0000_s1044" type="#_x0000_t202" style="position:absolute;left:5211;top:5111;width:532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0CE241D4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D605AE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89" o:spid="_x0000_s1045" type="#_x0000_t202" style="position:absolute;left:4100;top:6206;width:53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38B6CB98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D605AE"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3690" o:spid="_x0000_s1046" style="position:absolute;rotation:90;visibility:visible;mso-wrap-style:square" from="4138,6180" to="4950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" strokeweight="1pt"/>
                <v:line id="Line 3691" o:spid="_x0000_s1047" style="position:absolute;visibility:visible;mso-wrap-style:square" from="6923,5577" to="7381,5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<v:shape id="Text Box 3692" o:spid="_x0000_s1048" type="#_x0000_t202" style="position:absolute;left:4308;top:7171;width:53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328A02C4" w14:textId="77777777" w:rsidR="00570B9B" w:rsidRPr="00EC7821" w:rsidRDefault="00570B9B" w:rsidP="00570B9B">
                        <w:pPr>
                          <w:rPr>
                            <w:sz w:val="20"/>
                            <w:lang w:val="fi-FI"/>
                          </w:rPr>
                        </w:pPr>
                        <w:r w:rsidRPr="00EC7821">
                          <w:rPr>
                            <w:sz w:val="20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group id="Group 3693" o:spid="_x0000_s1049" style="position:absolute;left:6530;top:7282;width:342;height:635" coordorigin="7877,11800" coordsize="342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3694" o:spid="_x0000_s1050" type="#_x0000_t5" style="position:absolute;left:7900;top:12041;width:168;height:14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" fillcolor="black">
                    <v:fill r:id="rId8" o:title="" type="pattern"/>
                  </v:shape>
                  <v:rect id="Rectangle 3695" o:spid="_x0000_s1051" style="position:absolute;left:7838;top:12055;width:635;height:12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" fillcolor="black" stroked="f" strokeweight="1.5pt">
                    <v:fill r:id="rId8" o:title="" type="pattern"/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696" o:spid="_x0000_s1052" type="#_x0000_t32" style="position:absolute;left:7811;top:12108;width:566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"/>
                  <v:oval id="Oval 3697" o:spid="_x0000_s1053" style="position:absolute;left:7877;top:12058;width:98;height: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" strokeweight="1pt"/>
                </v:group>
                <v:group id="Group 3698" o:spid="_x0000_s1054" style="position:absolute;left:6538;top:5264;width:342;height:635" coordorigin="7877,11800" coordsize="342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AutoShape 3699" o:spid="_x0000_s1055" type="#_x0000_t5" style="position:absolute;left:7900;top:12041;width:168;height:14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" fillcolor="black">
                    <v:fill r:id="rId8" o:title="" type="pattern"/>
                  </v:shape>
                  <v:rect id="Rectangle 3700" o:spid="_x0000_s1056" style="position:absolute;left:7838;top:12055;width:635;height:12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" fillcolor="black" stroked="f" strokeweight="1.5pt">
                    <v:fill r:id="rId8" o:title="" type="pattern"/>
                  </v:rect>
                  <v:shape id="AutoShape 3701" o:spid="_x0000_s1057" type="#_x0000_t32" style="position:absolute;left:7811;top:12108;width:566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"/>
                  <v:oval id="Oval 3702" o:spid="_x0000_s1058" style="position:absolute;left:7877;top:12058;width:98;height: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" strokeweight="1pt"/>
                </v:group>
                <v:group id="Group 3703" o:spid="_x0000_s1059" style="position:absolute;left:4279;top:5347;width:545;height:267" coordorigin="9130,12436" coordsize="545,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group id="Group 3704" o:spid="_x0000_s1060" style="position:absolute;left:9130;top:12436;width:545;height:254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">
                    <v:shape id="AutoShape 3705" o:spid="_x0000_s1061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" fillcolor="black">
                      <v:fill r:id="rId8" o:title="" type="pattern"/>
                    </v:shape>
                    <v:rect id="Rectangle 3706" o:spid="_x0000_s1062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" fillcolor="black" stroked="f">
                      <v:fill r:id="rId8" o:title="" type="pattern"/>
                    </v:rect>
                  </v:group>
                  <v:oval id="Oval 3707" o:spid="_x0000_s1063" style="position:absolute;left:9347;top:12605;width:97;height:9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" strokeweight="1pt"/>
                </v:group>
                <v:group id="Group 3708" o:spid="_x0000_s1064" style="position:absolute;left:4260;top:7560;width:545;height:267;rotation:180" coordorigin="9130,12436" coordsize="545,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">
                  <v:group id="Group 3709" o:spid="_x0000_s1065" style="position:absolute;left:9130;top:12436;width:545;height:254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">
                    <v:shape id="AutoShape 3710" o:spid="_x0000_s1066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" fillcolor="black">
                      <v:fill r:id="rId8" o:title="" type="pattern"/>
                    </v:shape>
                    <v:rect id="Rectangle 3711" o:spid="_x0000_s1067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" fillcolor="black" stroked="f">
                      <v:fill r:id="rId8" o:title="" type="pattern"/>
                    </v:rect>
                  </v:group>
                  <v:oval id="Oval 3712" o:spid="_x0000_s1068" style="position:absolute;left:9347;top:12605;width:97;height:9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" strokeweight="1pt"/>
                </v:group>
                <v:group id="Group 3713" o:spid="_x0000_s1069" style="position:absolute;left:6067;top:6462;width:381;height:38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Text Box 3714" o:spid="_x0000_s1070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<v:textbox>
                      <w:txbxContent>
                        <w:p w14:paraId="4E0F9A66" w14:textId="77777777" w:rsidR="00570B9B" w:rsidRPr="00EC7821" w:rsidRDefault="00570B9B" w:rsidP="00570B9B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EC7821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715" o:spid="_x0000_s1071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" filled="f" strokeweight="1pt"/>
                </v:group>
                <v:group id="Group 3716" o:spid="_x0000_s1072" style="position:absolute;left:5175;top:5763;width:381;height:38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shape id="Text Box 3717" o:spid="_x0000_s1073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<v:textbox>
                      <w:txbxContent>
                        <w:p w14:paraId="58F4C960" w14:textId="77777777" w:rsidR="00570B9B" w:rsidRPr="00EC7821" w:rsidRDefault="00570B9B" w:rsidP="00570B9B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EC7821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718" o:spid="_x0000_s1074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" filled="f" strokeweight="1pt"/>
                </v:group>
                <v:shape id="Text Box 3719" o:spid="_x0000_s1075" type="#_x0000_t202" style="position:absolute;left:6235;top:6107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0965FA4F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group id="Group 3720" o:spid="_x0000_s1076" style="position:absolute;left:4739;top:5941;width:266;height:268;rotation:135" coordorigin="8657,11111" coordsize="349,3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">
                  <v:shape id="AutoShape 3721" o:spid="_x0000_s1077" type="#_x0000_t32" style="position:absolute;left:8657;top:11462;width: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QiR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ZlP4+5J+gFz+AgAA//8DAFBLAQItABQABgAIAAAAIQDb4fbL7gAAAIUBAAATAAAAAAAAAAAA&#10;AAAAAAAAAABbQ29udGVudF9UeXBlc10ueG1sUEsBAi0AFAAGAAgAAAAhAFr0LFu/AAAAFQEAAAsA&#10;AAAAAAAAAAAAAAAAHwEAAF9yZWxzLy5yZWxzUEsBAi0AFAAGAAgAAAAhAKL9CJHEAAAA2wAAAA8A&#10;AAAAAAAAAAAAAAAABwIAAGRycy9kb3ducmV2LnhtbFBLBQYAAAAAAwADALcAAAD4AgAAAAA=&#10;"/>
                  <v:shape id="AutoShape 3722" o:spid="_x0000_s1078" type="#_x0000_t32" style="position:absolute;left:8489;top:11286;width:349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"/>
                </v:group>
                <v:group id="Group 3723" o:spid="_x0000_s1079" style="position:absolute;left:6323;top:6077;width:266;height:268;rotation:180" coordorigin="8657,11111" coordsize="349,3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">
                  <v:shape id="AutoShape 3724" o:spid="_x0000_s1080" type="#_x0000_t32" style="position:absolute;left:8657;top:11462;width: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"/>
                  <v:shape id="AutoShape 3725" o:spid="_x0000_s1081" type="#_x0000_t32" style="position:absolute;left:8489;top:11286;width:349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"/>
                </v:group>
                <v:group id="Group 3726" o:spid="_x0000_s1082" style="position:absolute;left:4757;top:7324;width:266;height:268;rotation:45" coordorigin="8657,11111" coordsize="349,3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">
                  <v:shape id="AutoShape 3727" o:spid="_x0000_s1083" type="#_x0000_t32" style="position:absolute;left:8657;top:11462;width: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"/>
                  <v:shape id="AutoShape 3728" o:spid="_x0000_s1084" type="#_x0000_t32" style="position:absolute;left:8489;top:11286;width:349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"/>
                </v:group>
                <v:shape id="Text Box 3729" o:spid="_x0000_s1085" type="#_x0000_t202" style="position:absolute;left:4759;top:5940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46680FAD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730" o:spid="_x0000_s1086" type="#_x0000_t202" style="position:absolute;left:4775;top:7187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073991AA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731" o:spid="_x0000_s1087" type="#_x0000_t202" style="position:absolute;left:4500;top:5948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7B809CE2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Text Box 3732" o:spid="_x0000_s1088" type="#_x0000_t202" style="position:absolute;left:6063;top:5939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14:paraId="3DDAF3DC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Text Box 3733" o:spid="_x0000_s1089" type="#_x0000_t202" style="position:absolute;left:4781;top:7403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<v:textbox>
                    <w:txbxContent>
                      <w:p w14:paraId="4CBA1047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AutoShape 3734" o:spid="_x0000_s1090" type="#_x0000_t32" style="position:absolute;left:6578;top:5000;width:0;height:43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" strokeweight="1.25pt">
                  <v:stroke startarrow="block" startarrowwidth="narrow"/>
                </v:shape>
                <v:shape id="Text Box 3735" o:spid="_x0000_s1091" type="#_x0000_t202" style="position:absolute;left:6107;top:4880;width:532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<v:textbox>
                    <w:txbxContent>
                      <w:p w14:paraId="7A393BFF" w14:textId="77777777" w:rsidR="008F2483" w:rsidRPr="00D605AE" w:rsidRDefault="008F2483" w:rsidP="008F2483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C7821">
        <w:rPr>
          <w:color w:val="000000"/>
          <w:szCs w:val="24"/>
          <w:lang w:val="en-US"/>
        </w:rPr>
        <w:t xml:space="preserve">The bar truss shown in loaded by vertical force </w:t>
      </w:r>
      <w:r w:rsidR="00EC7821" w:rsidRPr="00EC7821">
        <w:rPr>
          <w:position w:val="-4"/>
          <w:szCs w:val="24"/>
        </w:rPr>
        <w:object w:dxaOrig="260" w:dyaOrig="260" w14:anchorId="0AB63C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3.2pt" o:ole="">
            <v:imagedata r:id="rId9" o:title=""/>
          </v:shape>
          <o:OLEObject Type="Embed" ProgID="Equation.DSMT4" ShapeID="_x0000_i1025" DrawAspect="Content" ObjectID="_1760359677" r:id="rId10"/>
        </w:object>
      </w:r>
      <w:r w:rsidR="00EC7821">
        <w:rPr>
          <w:color w:val="000000"/>
          <w:szCs w:val="24"/>
          <w:lang w:val="en-US"/>
        </w:rPr>
        <w:t xml:space="preserve">at node 2. </w:t>
      </w:r>
      <w:r w:rsidR="00B3143C">
        <w:rPr>
          <w:color w:val="000000"/>
          <w:szCs w:val="24"/>
          <w:lang w:val="en-US"/>
        </w:rPr>
        <w:t xml:space="preserve">If </w:t>
      </w:r>
      <w:r w:rsidR="00EC7821">
        <w:rPr>
          <w:color w:val="000000"/>
          <w:szCs w:val="24"/>
          <w:lang w:val="en-US"/>
        </w:rPr>
        <w:t>bar 2 is inextensible, d</w:t>
      </w:r>
      <w:r w:rsidR="00570B9B">
        <w:rPr>
          <w:color w:val="000000"/>
          <w:szCs w:val="24"/>
          <w:lang w:val="en-US"/>
        </w:rPr>
        <w:t>etermine the</w:t>
      </w:r>
      <w:r w:rsidR="00EC7821">
        <w:rPr>
          <w:color w:val="000000"/>
          <w:szCs w:val="24"/>
          <w:lang w:val="en-US"/>
        </w:rPr>
        <w:t xml:space="preserve"> non-zero</w:t>
      </w:r>
      <w:r w:rsidR="00570B9B">
        <w:rPr>
          <w:color w:val="000000"/>
          <w:szCs w:val="24"/>
          <w:lang w:val="en-US"/>
        </w:rPr>
        <w:t xml:space="preserve"> displacements </w:t>
      </w:r>
      <w:r w:rsidR="00EC7821">
        <w:rPr>
          <w:color w:val="000000"/>
          <w:szCs w:val="24"/>
          <w:lang w:val="en-US"/>
        </w:rPr>
        <w:t xml:space="preserve">of the nodes. </w:t>
      </w:r>
      <w:r w:rsidR="00570B9B" w:rsidRPr="00A23287">
        <w:rPr>
          <w:color w:val="000000"/>
          <w:szCs w:val="24"/>
          <w:lang w:val="en-US"/>
        </w:rPr>
        <w:t>The</w:t>
      </w:r>
      <w:r w:rsidR="00570B9B">
        <w:rPr>
          <w:i/>
          <w:color w:val="000000"/>
          <w:szCs w:val="24"/>
          <w:lang w:val="en-US"/>
        </w:rPr>
        <w:t xml:space="preserve"> </w:t>
      </w:r>
      <w:r w:rsidR="00570B9B">
        <w:rPr>
          <w:color w:val="000000"/>
          <w:szCs w:val="24"/>
          <w:lang w:val="en-US"/>
        </w:rPr>
        <w:t>c</w:t>
      </w:r>
      <w:r w:rsidR="00570B9B" w:rsidRPr="00457FC5">
        <w:rPr>
          <w:color w:val="000000"/>
          <w:szCs w:val="24"/>
          <w:lang w:val="en-US"/>
        </w:rPr>
        <w:t>ross</w:t>
      </w:r>
      <w:r w:rsidR="00570B9B">
        <w:rPr>
          <w:color w:val="000000"/>
          <w:szCs w:val="24"/>
          <w:lang w:val="en-US"/>
        </w:rPr>
        <w:t>-</w:t>
      </w:r>
      <w:r w:rsidR="00570B9B" w:rsidRPr="00457FC5">
        <w:rPr>
          <w:color w:val="000000"/>
          <w:szCs w:val="24"/>
          <w:lang w:val="en-US"/>
        </w:rPr>
        <w:t xml:space="preserve">sectional area </w:t>
      </w:r>
      <w:r w:rsidR="00570B9B">
        <w:rPr>
          <w:color w:val="000000"/>
          <w:szCs w:val="24"/>
          <w:lang w:val="en-US"/>
        </w:rPr>
        <w:t xml:space="preserve">of bar 1 and 3 </w:t>
      </w:r>
      <w:r w:rsidR="00570B9B" w:rsidRPr="00457FC5">
        <w:rPr>
          <w:color w:val="000000"/>
          <w:szCs w:val="24"/>
          <w:lang w:val="en-US"/>
        </w:rPr>
        <w:t>is</w:t>
      </w:r>
      <w:r w:rsidR="00570B9B" w:rsidRPr="00A23287">
        <w:rPr>
          <w:color w:val="000000"/>
          <w:szCs w:val="24"/>
          <w:lang w:val="en-US"/>
        </w:rPr>
        <w:t xml:space="preserve"> </w:t>
      </w:r>
      <w:r w:rsidR="00570B9B" w:rsidRPr="00A23287">
        <w:rPr>
          <w:position w:val="-4"/>
          <w:szCs w:val="24"/>
        </w:rPr>
        <w:object w:dxaOrig="240" w:dyaOrig="260" w14:anchorId="0C461C33">
          <v:shape id="_x0000_i1026" type="#_x0000_t75" style="width:11.1pt;height:12.35pt" o:ole="">
            <v:imagedata r:id="rId11" o:title=""/>
          </v:shape>
          <o:OLEObject Type="Embed" ProgID="Equation.DSMT4" ShapeID="_x0000_i1026" DrawAspect="Content" ObjectID="_1760359678" r:id="rId12"/>
        </w:object>
      </w:r>
      <w:r w:rsidR="00570B9B" w:rsidRPr="00A23287">
        <w:rPr>
          <w:color w:val="000000"/>
          <w:szCs w:val="24"/>
          <w:lang w:val="en-US"/>
        </w:rPr>
        <w:t xml:space="preserve"> and that of</w:t>
      </w:r>
      <w:r w:rsidR="00570B9B">
        <w:rPr>
          <w:color w:val="000000"/>
          <w:szCs w:val="24"/>
          <w:lang w:val="en-US"/>
        </w:rPr>
        <w:t xml:space="preserve"> bar 2 is</w:t>
      </w:r>
      <w:r w:rsidR="00570B9B">
        <w:rPr>
          <w:position w:val="-6"/>
          <w:szCs w:val="24"/>
        </w:rPr>
        <w:t xml:space="preserve"> </w:t>
      </w:r>
      <w:r w:rsidR="00570B9B" w:rsidRPr="00A23287">
        <w:rPr>
          <w:position w:val="-6"/>
          <w:szCs w:val="24"/>
        </w:rPr>
        <w:object w:dxaOrig="520" w:dyaOrig="340" w14:anchorId="78B480B4">
          <v:shape id="_x0000_i1027" type="#_x0000_t75" style="width:26.1pt;height:16.95pt" o:ole="">
            <v:imagedata r:id="rId13" o:title=""/>
          </v:shape>
          <o:OLEObject Type="Embed" ProgID="Equation.DSMT4" ShapeID="_x0000_i1027" DrawAspect="Content" ObjectID="_1760359679" r:id="rId14"/>
        </w:object>
      </w:r>
      <w:r w:rsidR="00570B9B">
        <w:rPr>
          <w:color w:val="000000"/>
          <w:szCs w:val="24"/>
          <w:lang w:val="en-US"/>
        </w:rPr>
        <w:t>.</w:t>
      </w:r>
      <w:r w:rsidR="00EC7821">
        <w:rPr>
          <w:color w:val="000000"/>
          <w:szCs w:val="24"/>
          <w:lang w:val="en-US"/>
        </w:rPr>
        <w:t xml:space="preserve"> Young’s modulus </w:t>
      </w:r>
      <w:r w:rsidR="00EC7821" w:rsidRPr="00EC7821">
        <w:rPr>
          <w:position w:val="-4"/>
          <w:szCs w:val="24"/>
        </w:rPr>
        <w:object w:dxaOrig="240" w:dyaOrig="260" w14:anchorId="3FBA71BA">
          <v:shape id="_x0000_i1028" type="#_x0000_t75" style="width:11.95pt;height:13.2pt" o:ole="">
            <v:imagedata r:id="rId15" o:title=""/>
          </v:shape>
          <o:OLEObject Type="Embed" ProgID="Equation.DSMT4" ShapeID="_x0000_i1028" DrawAspect="Content" ObjectID="_1760359680" r:id="rId16"/>
        </w:object>
      </w:r>
      <w:r w:rsidR="00EC7821">
        <w:rPr>
          <w:szCs w:val="24"/>
        </w:rPr>
        <w:t xml:space="preserve"> </w:t>
      </w:r>
      <w:r w:rsidR="00EC7821">
        <w:rPr>
          <w:color w:val="000000"/>
          <w:szCs w:val="24"/>
          <w:lang w:val="en-US"/>
        </w:rPr>
        <w:t xml:space="preserve">of the material </w:t>
      </w:r>
      <w:r w:rsidR="00EC7821">
        <w:rPr>
          <w:szCs w:val="24"/>
        </w:rPr>
        <w:t>is constant. Use the principle of virtual work.</w:t>
      </w:r>
    </w:p>
    <w:p w14:paraId="4E77EAAF" w14:textId="77777777" w:rsidR="00740414" w:rsidRPr="002140DA" w:rsidRDefault="00740414" w:rsidP="00570B9B">
      <w:pPr>
        <w:spacing w:line="360" w:lineRule="exact"/>
        <w:jc w:val="both"/>
      </w:pPr>
    </w:p>
    <w:sectPr w:rsidR="00740414" w:rsidRPr="002140D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80148C" w14:textId="77777777" w:rsidR="00470145" w:rsidRDefault="00470145" w:rsidP="002F63CC">
      <w:r>
        <w:separator/>
      </w:r>
    </w:p>
  </w:endnote>
  <w:endnote w:type="continuationSeparator" w:id="0">
    <w:p w14:paraId="62B9D0B0" w14:textId="77777777" w:rsidR="00470145" w:rsidRDefault="00470145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86A0CB" w14:textId="77777777" w:rsidR="00470145" w:rsidRDefault="00470145" w:rsidP="002F63CC">
      <w:r>
        <w:separator/>
      </w:r>
    </w:p>
  </w:footnote>
  <w:footnote w:type="continuationSeparator" w:id="0">
    <w:p w14:paraId="0B903338" w14:textId="77777777" w:rsidR="00470145" w:rsidRDefault="00470145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59145732">
    <w:abstractNumId w:val="1"/>
  </w:num>
  <w:num w:numId="2" w16cid:durableId="21975633">
    <w:abstractNumId w:val="3"/>
  </w:num>
  <w:num w:numId="3" w16cid:durableId="1380475779">
    <w:abstractNumId w:val="2"/>
  </w:num>
  <w:num w:numId="4" w16cid:durableId="20684562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3616"/>
    <w:rsid w:val="00017C84"/>
    <w:rsid w:val="00025A3D"/>
    <w:rsid w:val="000370B9"/>
    <w:rsid w:val="00037763"/>
    <w:rsid w:val="00051D06"/>
    <w:rsid w:val="000553B2"/>
    <w:rsid w:val="00064E48"/>
    <w:rsid w:val="00073719"/>
    <w:rsid w:val="00083A95"/>
    <w:rsid w:val="00091822"/>
    <w:rsid w:val="00092D8E"/>
    <w:rsid w:val="00095CE6"/>
    <w:rsid w:val="000A185E"/>
    <w:rsid w:val="000A4719"/>
    <w:rsid w:val="000A52A4"/>
    <w:rsid w:val="000B0F30"/>
    <w:rsid w:val="000B48E5"/>
    <w:rsid w:val="000B6325"/>
    <w:rsid w:val="000C047E"/>
    <w:rsid w:val="000C371E"/>
    <w:rsid w:val="000D3C2B"/>
    <w:rsid w:val="000D5249"/>
    <w:rsid w:val="000D64F2"/>
    <w:rsid w:val="000E17C8"/>
    <w:rsid w:val="000E5709"/>
    <w:rsid w:val="00115E0F"/>
    <w:rsid w:val="00120402"/>
    <w:rsid w:val="0013232C"/>
    <w:rsid w:val="00134DAF"/>
    <w:rsid w:val="00144628"/>
    <w:rsid w:val="0016069A"/>
    <w:rsid w:val="0016115B"/>
    <w:rsid w:val="00162B8C"/>
    <w:rsid w:val="001704DA"/>
    <w:rsid w:val="00171CFE"/>
    <w:rsid w:val="00172DEB"/>
    <w:rsid w:val="001951C1"/>
    <w:rsid w:val="001B1F0C"/>
    <w:rsid w:val="001C3432"/>
    <w:rsid w:val="001C52EA"/>
    <w:rsid w:val="001C59EF"/>
    <w:rsid w:val="001C70AC"/>
    <w:rsid w:val="001E1C02"/>
    <w:rsid w:val="001E45F0"/>
    <w:rsid w:val="001E65CE"/>
    <w:rsid w:val="001E7CB0"/>
    <w:rsid w:val="00201670"/>
    <w:rsid w:val="00204233"/>
    <w:rsid w:val="00204DDB"/>
    <w:rsid w:val="00206ACE"/>
    <w:rsid w:val="002107F4"/>
    <w:rsid w:val="00211A44"/>
    <w:rsid w:val="002140DA"/>
    <w:rsid w:val="00222631"/>
    <w:rsid w:val="002309C3"/>
    <w:rsid w:val="002435F9"/>
    <w:rsid w:val="002607A5"/>
    <w:rsid w:val="00262BA8"/>
    <w:rsid w:val="0026570C"/>
    <w:rsid w:val="002760AD"/>
    <w:rsid w:val="002778DC"/>
    <w:rsid w:val="00281A6B"/>
    <w:rsid w:val="002A2D68"/>
    <w:rsid w:val="002A308A"/>
    <w:rsid w:val="002A6D2F"/>
    <w:rsid w:val="002B6E5A"/>
    <w:rsid w:val="002C04CE"/>
    <w:rsid w:val="002D4697"/>
    <w:rsid w:val="002E3154"/>
    <w:rsid w:val="002F63CC"/>
    <w:rsid w:val="002F783E"/>
    <w:rsid w:val="00300923"/>
    <w:rsid w:val="0030333F"/>
    <w:rsid w:val="003044A6"/>
    <w:rsid w:val="00305EE3"/>
    <w:rsid w:val="00306277"/>
    <w:rsid w:val="003171A1"/>
    <w:rsid w:val="003329F2"/>
    <w:rsid w:val="00340ABA"/>
    <w:rsid w:val="003432FF"/>
    <w:rsid w:val="003571FC"/>
    <w:rsid w:val="0035743F"/>
    <w:rsid w:val="00390C13"/>
    <w:rsid w:val="00394BD7"/>
    <w:rsid w:val="003B23F6"/>
    <w:rsid w:val="003B53E1"/>
    <w:rsid w:val="003E4235"/>
    <w:rsid w:val="003E514F"/>
    <w:rsid w:val="003E6B2F"/>
    <w:rsid w:val="003F2F36"/>
    <w:rsid w:val="003F2FCA"/>
    <w:rsid w:val="00406758"/>
    <w:rsid w:val="004167DB"/>
    <w:rsid w:val="00425CA3"/>
    <w:rsid w:val="00430E30"/>
    <w:rsid w:val="00431FB7"/>
    <w:rsid w:val="004440A9"/>
    <w:rsid w:val="0044634E"/>
    <w:rsid w:val="00465047"/>
    <w:rsid w:val="00467659"/>
    <w:rsid w:val="00470145"/>
    <w:rsid w:val="00472CBD"/>
    <w:rsid w:val="004778A6"/>
    <w:rsid w:val="0048394E"/>
    <w:rsid w:val="00496560"/>
    <w:rsid w:val="004A0232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3E51"/>
    <w:rsid w:val="004F179C"/>
    <w:rsid w:val="004F2F74"/>
    <w:rsid w:val="004F347F"/>
    <w:rsid w:val="004F4D0C"/>
    <w:rsid w:val="00511E7E"/>
    <w:rsid w:val="00512BF1"/>
    <w:rsid w:val="00514E4E"/>
    <w:rsid w:val="00515D94"/>
    <w:rsid w:val="00517703"/>
    <w:rsid w:val="005267AB"/>
    <w:rsid w:val="005315E9"/>
    <w:rsid w:val="005344E3"/>
    <w:rsid w:val="0056423A"/>
    <w:rsid w:val="005665F5"/>
    <w:rsid w:val="00570B9B"/>
    <w:rsid w:val="00587C91"/>
    <w:rsid w:val="00593306"/>
    <w:rsid w:val="005A13F3"/>
    <w:rsid w:val="005A15E8"/>
    <w:rsid w:val="005B3337"/>
    <w:rsid w:val="005C27F5"/>
    <w:rsid w:val="005C30C9"/>
    <w:rsid w:val="005C3E62"/>
    <w:rsid w:val="005C41A5"/>
    <w:rsid w:val="005D27BA"/>
    <w:rsid w:val="005D4CCA"/>
    <w:rsid w:val="005E09F5"/>
    <w:rsid w:val="005E5BC3"/>
    <w:rsid w:val="005E6B85"/>
    <w:rsid w:val="00600BB5"/>
    <w:rsid w:val="006062FA"/>
    <w:rsid w:val="00611247"/>
    <w:rsid w:val="006226F4"/>
    <w:rsid w:val="00624214"/>
    <w:rsid w:val="00624417"/>
    <w:rsid w:val="00624F5D"/>
    <w:rsid w:val="006334E1"/>
    <w:rsid w:val="00640122"/>
    <w:rsid w:val="00641E38"/>
    <w:rsid w:val="006500F4"/>
    <w:rsid w:val="00653AFD"/>
    <w:rsid w:val="00657174"/>
    <w:rsid w:val="00664BD9"/>
    <w:rsid w:val="00674047"/>
    <w:rsid w:val="00681B91"/>
    <w:rsid w:val="00690360"/>
    <w:rsid w:val="00693692"/>
    <w:rsid w:val="00697AA4"/>
    <w:rsid w:val="006A3C9A"/>
    <w:rsid w:val="006B7517"/>
    <w:rsid w:val="006C2D09"/>
    <w:rsid w:val="006D32F3"/>
    <w:rsid w:val="006E762F"/>
    <w:rsid w:val="006F10E8"/>
    <w:rsid w:val="006F2F9C"/>
    <w:rsid w:val="006F51FF"/>
    <w:rsid w:val="006F7934"/>
    <w:rsid w:val="007132B3"/>
    <w:rsid w:val="00723D2B"/>
    <w:rsid w:val="00726F7E"/>
    <w:rsid w:val="00734BFB"/>
    <w:rsid w:val="00740414"/>
    <w:rsid w:val="007503A3"/>
    <w:rsid w:val="00765142"/>
    <w:rsid w:val="00765C8D"/>
    <w:rsid w:val="007759E8"/>
    <w:rsid w:val="0078186C"/>
    <w:rsid w:val="00784F4C"/>
    <w:rsid w:val="007915BB"/>
    <w:rsid w:val="007A502A"/>
    <w:rsid w:val="007D140D"/>
    <w:rsid w:val="007F05CD"/>
    <w:rsid w:val="007F216F"/>
    <w:rsid w:val="00811682"/>
    <w:rsid w:val="00812535"/>
    <w:rsid w:val="008136E5"/>
    <w:rsid w:val="00824B02"/>
    <w:rsid w:val="0083406C"/>
    <w:rsid w:val="00853D08"/>
    <w:rsid w:val="00876639"/>
    <w:rsid w:val="008810EC"/>
    <w:rsid w:val="008817FA"/>
    <w:rsid w:val="0088567A"/>
    <w:rsid w:val="00885FB9"/>
    <w:rsid w:val="0088632A"/>
    <w:rsid w:val="00887DF9"/>
    <w:rsid w:val="008960A4"/>
    <w:rsid w:val="008A3461"/>
    <w:rsid w:val="008A694B"/>
    <w:rsid w:val="008C3959"/>
    <w:rsid w:val="008D7BC6"/>
    <w:rsid w:val="008E4199"/>
    <w:rsid w:val="008F2483"/>
    <w:rsid w:val="008F24CE"/>
    <w:rsid w:val="008F53F8"/>
    <w:rsid w:val="00912AA2"/>
    <w:rsid w:val="00916642"/>
    <w:rsid w:val="009270C2"/>
    <w:rsid w:val="00931F16"/>
    <w:rsid w:val="00934F3E"/>
    <w:rsid w:val="009506FF"/>
    <w:rsid w:val="00952A84"/>
    <w:rsid w:val="00956306"/>
    <w:rsid w:val="00970CC1"/>
    <w:rsid w:val="00972154"/>
    <w:rsid w:val="0098269E"/>
    <w:rsid w:val="00982B92"/>
    <w:rsid w:val="00985C87"/>
    <w:rsid w:val="009864CC"/>
    <w:rsid w:val="00987C7E"/>
    <w:rsid w:val="00995B01"/>
    <w:rsid w:val="009A0766"/>
    <w:rsid w:val="009B7BE5"/>
    <w:rsid w:val="009C1708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325CF"/>
    <w:rsid w:val="00A5300F"/>
    <w:rsid w:val="00A80673"/>
    <w:rsid w:val="00A84A17"/>
    <w:rsid w:val="00A94400"/>
    <w:rsid w:val="00A95FED"/>
    <w:rsid w:val="00A97E2A"/>
    <w:rsid w:val="00AA1D65"/>
    <w:rsid w:val="00AB11D1"/>
    <w:rsid w:val="00AB3C0F"/>
    <w:rsid w:val="00AC61F4"/>
    <w:rsid w:val="00AD0494"/>
    <w:rsid w:val="00AD092A"/>
    <w:rsid w:val="00AE1290"/>
    <w:rsid w:val="00AF01D0"/>
    <w:rsid w:val="00AF294E"/>
    <w:rsid w:val="00AF622C"/>
    <w:rsid w:val="00B1540A"/>
    <w:rsid w:val="00B231CE"/>
    <w:rsid w:val="00B24814"/>
    <w:rsid w:val="00B30848"/>
    <w:rsid w:val="00B3143C"/>
    <w:rsid w:val="00B4130B"/>
    <w:rsid w:val="00B42423"/>
    <w:rsid w:val="00B5145D"/>
    <w:rsid w:val="00B52433"/>
    <w:rsid w:val="00B549DA"/>
    <w:rsid w:val="00B662D1"/>
    <w:rsid w:val="00B80EDA"/>
    <w:rsid w:val="00BA0BBB"/>
    <w:rsid w:val="00BB7DA1"/>
    <w:rsid w:val="00BC4DB0"/>
    <w:rsid w:val="00BC6192"/>
    <w:rsid w:val="00BD553C"/>
    <w:rsid w:val="00BD68ED"/>
    <w:rsid w:val="00BD75A1"/>
    <w:rsid w:val="00BE3CE5"/>
    <w:rsid w:val="00BE459D"/>
    <w:rsid w:val="00C11BD3"/>
    <w:rsid w:val="00C127B1"/>
    <w:rsid w:val="00C137EC"/>
    <w:rsid w:val="00C22CF4"/>
    <w:rsid w:val="00C27756"/>
    <w:rsid w:val="00C355BB"/>
    <w:rsid w:val="00C4562A"/>
    <w:rsid w:val="00C5078D"/>
    <w:rsid w:val="00C50F14"/>
    <w:rsid w:val="00C5404E"/>
    <w:rsid w:val="00C57DC9"/>
    <w:rsid w:val="00C74894"/>
    <w:rsid w:val="00C74B1A"/>
    <w:rsid w:val="00C86A0E"/>
    <w:rsid w:val="00CA353B"/>
    <w:rsid w:val="00CB315A"/>
    <w:rsid w:val="00CC35CD"/>
    <w:rsid w:val="00CD6286"/>
    <w:rsid w:val="00CD7383"/>
    <w:rsid w:val="00CE2C7B"/>
    <w:rsid w:val="00CE6FED"/>
    <w:rsid w:val="00CF1E20"/>
    <w:rsid w:val="00D00CB1"/>
    <w:rsid w:val="00D017C2"/>
    <w:rsid w:val="00D019F0"/>
    <w:rsid w:val="00D1138F"/>
    <w:rsid w:val="00D1544B"/>
    <w:rsid w:val="00D16A8C"/>
    <w:rsid w:val="00D221DA"/>
    <w:rsid w:val="00D22D22"/>
    <w:rsid w:val="00D31115"/>
    <w:rsid w:val="00D36A36"/>
    <w:rsid w:val="00D43DB0"/>
    <w:rsid w:val="00D46324"/>
    <w:rsid w:val="00D5515D"/>
    <w:rsid w:val="00D55C53"/>
    <w:rsid w:val="00D73536"/>
    <w:rsid w:val="00D8167F"/>
    <w:rsid w:val="00D849DB"/>
    <w:rsid w:val="00D87169"/>
    <w:rsid w:val="00D9020D"/>
    <w:rsid w:val="00D928C6"/>
    <w:rsid w:val="00D93F1C"/>
    <w:rsid w:val="00DA1934"/>
    <w:rsid w:val="00DC2DA9"/>
    <w:rsid w:val="00DE2A6A"/>
    <w:rsid w:val="00DE5C24"/>
    <w:rsid w:val="00DF7182"/>
    <w:rsid w:val="00E10DE1"/>
    <w:rsid w:val="00E11D87"/>
    <w:rsid w:val="00E158EF"/>
    <w:rsid w:val="00E20BD8"/>
    <w:rsid w:val="00E37C70"/>
    <w:rsid w:val="00E5492A"/>
    <w:rsid w:val="00E73969"/>
    <w:rsid w:val="00E75DF2"/>
    <w:rsid w:val="00E8413F"/>
    <w:rsid w:val="00E914FD"/>
    <w:rsid w:val="00E95E35"/>
    <w:rsid w:val="00EB3C7A"/>
    <w:rsid w:val="00EC73D5"/>
    <w:rsid w:val="00EC7821"/>
    <w:rsid w:val="00EE1C6E"/>
    <w:rsid w:val="00EE6F30"/>
    <w:rsid w:val="00EF64E8"/>
    <w:rsid w:val="00F02B48"/>
    <w:rsid w:val="00F048D7"/>
    <w:rsid w:val="00F11A57"/>
    <w:rsid w:val="00F21D7C"/>
    <w:rsid w:val="00F25A4B"/>
    <w:rsid w:val="00F414EF"/>
    <w:rsid w:val="00F66B8E"/>
    <w:rsid w:val="00F771C8"/>
    <w:rsid w:val="00FA7A5D"/>
    <w:rsid w:val="00FC0DA9"/>
    <w:rsid w:val="00FD40F8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4B4AAC06"/>
  <w15:chartTrackingRefBased/>
  <w15:docId w15:val="{17C51367-9029-4B38-A410-B8627395B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58</Words>
  <Characters>296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31</cp:revision>
  <cp:lastPrinted>2023-11-01T14:01:00Z</cp:lastPrinted>
  <dcterms:created xsi:type="dcterms:W3CDTF">2020-11-09T06:51:00Z</dcterms:created>
  <dcterms:modified xsi:type="dcterms:W3CDTF">2023-11-01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